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65" r:id="rId4"/>
    <p:sldMasterId id="2147483685" r:id="rId5"/>
    <p:sldMasterId id="2147483767" r:id="rId6"/>
  </p:sldMasterIdLst>
  <p:notesMasterIdLst>
    <p:notesMasterId r:id="rId39"/>
  </p:notesMasterIdLst>
  <p:handoutMasterIdLst>
    <p:handoutMasterId r:id="rId40"/>
  </p:handoutMasterIdLst>
  <p:sldIdLst>
    <p:sldId id="316" r:id="rId7"/>
    <p:sldId id="256" r:id="rId8"/>
    <p:sldId id="303" r:id="rId9"/>
    <p:sldId id="308" r:id="rId10"/>
    <p:sldId id="310" r:id="rId11"/>
    <p:sldId id="311" r:id="rId12"/>
    <p:sldId id="340" r:id="rId13"/>
    <p:sldId id="341" r:id="rId14"/>
    <p:sldId id="342" r:id="rId15"/>
    <p:sldId id="343" r:id="rId16"/>
    <p:sldId id="344" r:id="rId17"/>
    <p:sldId id="345" r:id="rId18"/>
    <p:sldId id="347" r:id="rId19"/>
    <p:sldId id="346" r:id="rId20"/>
    <p:sldId id="348" r:id="rId21"/>
    <p:sldId id="349" r:id="rId22"/>
    <p:sldId id="350" r:id="rId23"/>
    <p:sldId id="351" r:id="rId24"/>
    <p:sldId id="352" r:id="rId25"/>
    <p:sldId id="356" r:id="rId26"/>
    <p:sldId id="359" r:id="rId27"/>
    <p:sldId id="360" r:id="rId28"/>
    <p:sldId id="361" r:id="rId29"/>
    <p:sldId id="362" r:id="rId30"/>
    <p:sldId id="287" r:id="rId31"/>
    <p:sldId id="364" r:id="rId32"/>
    <p:sldId id="358" r:id="rId33"/>
    <p:sldId id="279" r:id="rId34"/>
    <p:sldId id="280" r:id="rId35"/>
    <p:sldId id="281" r:id="rId36"/>
    <p:sldId id="282" r:id="rId37"/>
    <p:sldId id="363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64" userDrawn="1">
          <p15:clr>
            <a:srgbClr val="A4A3A4"/>
          </p15:clr>
        </p15:guide>
        <p15:guide id="2" orient="horz" pos="21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99CC00"/>
    <a:srgbClr val="FFCCFF"/>
    <a:srgbClr val="FF9966"/>
    <a:srgbClr val="FFCC99"/>
    <a:srgbClr val="FF9999"/>
    <a:srgbClr val="EBCFE7"/>
    <a:srgbClr val="CCFF99"/>
    <a:srgbClr val="CCFF66"/>
    <a:srgbClr val="5ED0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16D9F66E-5EB9-4882-86FB-DCBF35E3C3E4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5274" autoAdjust="0"/>
  </p:normalViewPr>
  <p:slideViewPr>
    <p:cSldViewPr snapToGrid="0">
      <p:cViewPr varScale="1">
        <p:scale>
          <a:sx n="74" d="100"/>
          <a:sy n="74" d="100"/>
        </p:scale>
        <p:origin x="456" y="72"/>
      </p:cViewPr>
      <p:guideLst>
        <p:guide pos="3864"/>
        <p:guide orient="horz" pos="2136"/>
      </p:guideLst>
    </p:cSldViewPr>
  </p:slideViewPr>
  <p:outlineViewPr>
    <p:cViewPr>
      <p:scale>
        <a:sx n="33" d="100"/>
        <a:sy n="33" d="100"/>
      </p:scale>
      <p:origin x="0" y="625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/11/202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/11/2024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713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lệ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: </a:t>
            </a:r>
            <a:r>
              <a:rPr lang="en-US" baseline="0" dirty="0" err="1"/>
              <a:t>Có</a:t>
            </a:r>
            <a:r>
              <a:rPr lang="en-US" baseline="0" dirty="0"/>
              <a:t> 5 </a:t>
            </a:r>
            <a:r>
              <a:rPr lang="en-US" baseline="0" dirty="0" err="1"/>
              <a:t>hô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, 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hội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dành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</a:t>
            </a:r>
          </a:p>
          <a:p>
            <a:r>
              <a:rPr lang="en-US" baseline="0" dirty="0"/>
              <a:t>“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ô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”</a:t>
            </a:r>
          </a:p>
          <a:p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iê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……..</a:t>
            </a:r>
          </a:p>
          <a:p>
            <a:r>
              <a:rPr lang="en-US" dirty="0"/>
              <a:t>*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ô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,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. </a:t>
            </a:r>
            <a:r>
              <a:rPr lang="en-US" baseline="0" dirty="0" err="1"/>
              <a:t>Bây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. </a:t>
            </a:r>
            <a:r>
              <a:rPr lang="en-US" baseline="0" dirty="0" err="1"/>
              <a:t>Tiết</a:t>
            </a:r>
            <a:r>
              <a:rPr lang="en-US" baseline="0" dirty="0"/>
              <a:t> 22: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/>
              <a:t>, s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2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10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trống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41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?.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hạn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uầ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35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194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71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0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</p:grpSp>
      <p:sp>
        <p:nvSpPr>
          <p:cNvPr id="31" name="Flowchart: Off-page Connector 30"/>
          <p:cNvSpPr/>
          <p:nvPr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1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87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6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4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8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05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6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0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63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776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22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86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142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800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7184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162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699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574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24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11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264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3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791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8510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33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91787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67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2474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1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1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1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63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6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5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.jp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40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E583DDF-CA54-461A-A486-592D2374C532}" type="datetimeFigureOut">
              <a:rPr lang="en-US" smtClean="0"/>
              <a:pPr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350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  <p:sldLayoutId id="214748378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5.png"/><Relationship Id="rId18" Type="http://schemas.openxmlformats.org/officeDocument/2006/relationships/slide" Target="slide31.xml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41.gif"/><Relationship Id="rId7" Type="http://schemas.openxmlformats.org/officeDocument/2006/relationships/image" Target="../media/image31.png"/><Relationship Id="rId12" Type="http://schemas.openxmlformats.org/officeDocument/2006/relationships/slide" Target="slide29.xml"/><Relationship Id="rId17" Type="http://schemas.openxmlformats.org/officeDocument/2006/relationships/image" Target="../media/image38.png"/><Relationship Id="rId2" Type="http://schemas.openxmlformats.org/officeDocument/2006/relationships/audio" Target="../media/media1.m4a"/><Relationship Id="rId16" Type="http://schemas.openxmlformats.org/officeDocument/2006/relationships/image" Target="../media/image37.png"/><Relationship Id="rId20" Type="http://schemas.openxmlformats.org/officeDocument/2006/relationships/image" Target="../media/image40.png"/><Relationship Id="rId1" Type="http://schemas.microsoft.com/office/2007/relationships/media" Target="../media/media1.m4a"/><Relationship Id="rId6" Type="http://schemas.openxmlformats.org/officeDocument/2006/relationships/slide" Target="slide27.xml"/><Relationship Id="rId11" Type="http://schemas.openxmlformats.org/officeDocument/2006/relationships/image" Target="../media/image34.png"/><Relationship Id="rId5" Type="http://schemas.openxmlformats.org/officeDocument/2006/relationships/image" Target="../media/image10.jpeg"/><Relationship Id="rId15" Type="http://schemas.openxmlformats.org/officeDocument/2006/relationships/slide" Target="slide30.xml"/><Relationship Id="rId23" Type="http://schemas.openxmlformats.org/officeDocument/2006/relationships/image" Target="../media/image42.png"/><Relationship Id="rId10" Type="http://schemas.openxmlformats.org/officeDocument/2006/relationships/image" Target="../media/image33.png"/><Relationship Id="rId19" Type="http://schemas.openxmlformats.org/officeDocument/2006/relationships/image" Target="../media/image39.png"/><Relationship Id="rId4" Type="http://schemas.openxmlformats.org/officeDocument/2006/relationships/notesSlide" Target="../notesSlides/notesSlide2.xml"/><Relationship Id="rId9" Type="http://schemas.openxmlformats.org/officeDocument/2006/relationships/slide" Target="slide28.xml"/><Relationship Id="rId14" Type="http://schemas.openxmlformats.org/officeDocument/2006/relationships/image" Target="../media/image36.png"/><Relationship Id="rId22" Type="http://schemas.openxmlformats.org/officeDocument/2006/relationships/slide" Target="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7.gif"/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12" Type="http://schemas.openxmlformats.org/officeDocument/2006/relationships/image" Target="../media/image46.gif"/><Relationship Id="rId2" Type="http://schemas.openxmlformats.org/officeDocument/2006/relationships/audio" Target="../media/audio1.wav"/><Relationship Id="rId16" Type="http://schemas.openxmlformats.org/officeDocument/2006/relationships/image" Target="../media/image50.gi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3.gif"/><Relationship Id="rId11" Type="http://schemas.openxmlformats.org/officeDocument/2006/relationships/image" Target="../media/image45.gif"/><Relationship Id="rId5" Type="http://schemas.openxmlformats.org/officeDocument/2006/relationships/audio" Target="../media/audio3.wav"/><Relationship Id="rId15" Type="http://schemas.openxmlformats.org/officeDocument/2006/relationships/image" Target="../media/image49.gif"/><Relationship Id="rId28" Type="http://schemas.openxmlformats.org/officeDocument/2006/relationships/audio" Target="NULL"/><Relationship Id="rId10" Type="http://schemas.openxmlformats.org/officeDocument/2006/relationships/slide" Target="slide25.xml"/><Relationship Id="rId4" Type="http://schemas.openxmlformats.org/officeDocument/2006/relationships/audio" Target="../media/audio4.wav"/><Relationship Id="rId9" Type="http://schemas.openxmlformats.org/officeDocument/2006/relationships/image" Target="../media/image44.jpeg"/><Relationship Id="rId14" Type="http://schemas.openxmlformats.org/officeDocument/2006/relationships/image" Target="../media/image48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9.gif"/><Relationship Id="rId29" Type="http://schemas.openxmlformats.org/officeDocument/2006/relationships/audio" Target="NULL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3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36.png"/><Relationship Id="rId14" Type="http://schemas.openxmlformats.org/officeDocument/2006/relationships/image" Target="../media/image47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5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31" Type="http://schemas.openxmlformats.org/officeDocument/2006/relationships/audio" Target="NULL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9"/>
          <p:cNvSpPr txBox="1">
            <a:spLocks/>
          </p:cNvSpPr>
          <p:nvPr/>
        </p:nvSpPr>
        <p:spPr>
          <a:xfrm>
            <a:off x="1021976" y="643436"/>
            <a:ext cx="10291483" cy="997105"/>
          </a:xfrm>
          <a:prstGeom prst="rect">
            <a:avLst/>
          </a:prstGeom>
        </p:spPr>
        <p:txBody>
          <a:bodyPr vert="horz" wrap="square" lIns="0" tIns="12102" rIns="0" bIns="0" rtlCol="0" anchor="b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bject 10"/>
          <p:cNvSpPr txBox="1"/>
          <p:nvPr/>
        </p:nvSpPr>
        <p:spPr>
          <a:xfrm>
            <a:off x="2105362" y="1861379"/>
            <a:ext cx="7056567" cy="4647749"/>
          </a:xfrm>
          <a:prstGeom prst="rect">
            <a:avLst/>
          </a:prstGeom>
        </p:spPr>
        <p:txBody>
          <a:bodyPr vert="horz" wrap="square" lIns="0" tIns="15560" rIns="0" bIns="0" rtlCol="0">
            <a:spAutoFit/>
          </a:bodyPr>
          <a:lstStyle/>
          <a:p>
            <a:pPr marL="262228" indent="-251278">
              <a:spcBef>
                <a:spcPts val="123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ình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4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8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688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sz="2400" b="1" spc="9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19199713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3DC6E93-5403-7CF1-BCBE-7BC8CE379D37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6FA0895-66C2-FDBE-9C1E-83D885453211}"/>
                  </a:ext>
                </a:extLst>
              </p:cNvPr>
              <p:cNvSpPr txBox="1"/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6FA0895-66C2-FDBE-9C1E-83D885453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blipFill rotWithShape="1">
                <a:blip r:embed="rId2"/>
                <a:stretch>
                  <a:fillRect l="-1235" t="-2113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03203D28-6359-C00A-72E6-0170018F245D}"/>
                  </a:ext>
                </a:extLst>
              </p:cNvPr>
              <p:cNvSpPr txBox="1"/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457200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 9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−1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+1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98.100=9800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203D28-6359-C00A-72E6-0170018F2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blipFill rotWithShape="1">
                <a:blip r:embed="rId3"/>
                <a:stretch>
                  <a:fillRect t="-2956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80CBE25E-1E86-3D6A-5C63-2BE843D4998E}"/>
                  </a:ext>
                </a:extLst>
              </p:cNvPr>
              <p:cNvSpPr txBox="1"/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kern="10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fName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9=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CBE25E-1E86-3D6A-5C63-2BE843D49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blipFill rotWithShape="1">
                <a:blip r:embed="rId4"/>
                <a:stretch>
                  <a:fillRect l="-1996" t="-3261" r="-1996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4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3F1497F6-4D71-C0D4-98CF-57F100CC7073}"/>
                  </a:ext>
                </a:extLst>
              </p:cNvPr>
              <p:cNvSpPr txBox="1"/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ụng</a:t>
                </a:r>
                <a:endParaRPr lang="en-US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“ 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yề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à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ẫ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ư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yê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98.20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ấ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1497F6-4D71-C0D4-98CF-57F100CC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blipFill rotWithShape="1">
                <a:blip r:embed="rId2"/>
                <a:stretch>
                  <a:fillRect l="-1141" t="-1382" r="-1957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30FB2F5A-7FAC-610D-2E44-65255ADEC45E}"/>
                  </a:ext>
                </a:extLst>
              </p:cNvPr>
              <p:cNvSpPr txBox="1"/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98.202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−2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+2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0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40000−4</m:t>
                      </m:r>
                      <m:r>
                        <a:rPr lang="en-US" sz="2800" b="0" i="1" kern="100" smtClean="0">
                          <a:effectLst/>
                          <a:latin typeface="Cambria Math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39996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0FB2F5A-7FAC-610D-2E44-65255ADE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blipFill rotWithShape="1">
                <a:blip r:embed="rId3"/>
                <a:stretch>
                  <a:fillRect l="-1345" t="-2206" b="-6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3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ới hai số a, b bất kì, thực hiện phép tính:  (a + b)(a + b)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ừ đó rút ra liên hệ giữa (a +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và 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9020" y="3353701"/>
            <a:ext cx="94187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(a + b)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ab +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 a 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020" y="2558862"/>
            <a:ext cx="132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4165" y="4094339"/>
            <a:ext cx="5099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9020" y="3931870"/>
            <a:ext cx="10233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quát: Với A, B là hai biểu thức tùy ý, 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52329" y="4641225"/>
            <a:ext cx="449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47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" grpId="1"/>
      <p:bldP spid="9" grpId="0"/>
      <p:bldP spid="9" grpId="1"/>
      <p:bldP spid="10" grpId="0"/>
      <p:bldP spid="10" grpId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92727" y="1313298"/>
            <a:ext cx="3713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4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5127" y="1898073"/>
            <a:ext cx="4281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Tính nhanh: 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Khai triển: 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127" y="3190871"/>
            <a:ext cx="4682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878865" y="4067520"/>
            <a:ext cx="849463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00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          = 10 000 + 200 + 1 = 10 201 </a:t>
            </a:r>
            <a:endParaRPr lang="en-US" sz="3200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1763" y="5627316"/>
            <a:ext cx="8441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x.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75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98763" y="1191491"/>
            <a:ext cx="113755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5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310" y="267880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310" y="3704075"/>
            <a:ext cx="79512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x.2y + (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x +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8038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42048" y="1233055"/>
            <a:ext cx="1174213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3: </a:t>
            </a: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6" name="Rectangle 5"/>
          <p:cNvSpPr/>
          <p:nvPr/>
        </p:nvSpPr>
        <p:spPr>
          <a:xfrm>
            <a:off x="427215" y="5003532"/>
            <a:ext cx="8334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3y.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 + 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  <p:sp>
        <p:nvSpPr>
          <p:cNvPr id="3" name="Rectangle 2"/>
          <p:cNvSpPr/>
          <p:nvPr/>
        </p:nvSpPr>
        <p:spPr>
          <a:xfrm>
            <a:off x="427215" y="4003450"/>
            <a:ext cx="80890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b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b + 1</a:t>
            </a:r>
          </a:p>
        </p:txBody>
      </p:sp>
    </p:spTree>
    <p:extLst>
      <p:ext uri="{BB962C8B-B14F-4D97-AF65-F5344CB8AC3E}">
        <p14:creationId xmlns:p14="http://schemas.microsoft.com/office/powerpoint/2010/main" val="30520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– b = a + (-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– b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4310" y="4119356"/>
            <a:ext cx="9179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[a + (-b)]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(-b)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3141" y="1830599"/>
            <a:ext cx="77366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="" xmlns:a16="http://schemas.microsoft.com/office/drawing/2014/main" id="{E91AB7D9-9D7C-6EBC-EEF0-315E7786D76B}"/>
              </a:ext>
            </a:extLst>
          </p:cNvPr>
          <p:cNvSpPr/>
          <p:nvPr/>
        </p:nvSpPr>
        <p:spPr>
          <a:xfrm>
            <a:off x="6247574" y="2907817"/>
            <a:ext cx="5240116" cy="2271956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-B). (A-B)</a:t>
            </a:r>
          </a:p>
        </p:txBody>
      </p:sp>
    </p:spTree>
    <p:extLst>
      <p:ext uri="{BB962C8B-B14F-4D97-AF65-F5344CB8AC3E}">
        <p14:creationId xmlns:p14="http://schemas.microsoft.com/office/powerpoint/2010/main" val="137411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  <p:bldP spid="5" grpId="0"/>
      <p:bldP spid="5" grpId="1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 dụ 6: </a:t>
                </a: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a) Tính nhanh: 99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Khai triển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  <a:blipFill rotWithShape="1">
                <a:blip r:embed="rId2"/>
                <a:stretch>
                  <a:fillRect l="-2600" t="-4698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421945" y="4158729"/>
            <a:ext cx="111876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) 99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–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– 2.100.1 + 1 = 10 000 – 200 + 1 = 9 801</a:t>
            </a:r>
            <a:endParaRPr lang="en-US" sz="3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2.x.</a:t>
                </a:r>
                <a:r>
                  <a:rPr lang="en-US" sz="32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  <a:blipFill rotWithShape="1">
                <a:blip r:embed="rId3"/>
                <a:stretch>
                  <a:fillRect l="-2340" r="-279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98764" y="1292424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4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3x –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8765" y="4158780"/>
            <a:ext cx="11388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3x – 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3x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2.3x.2y + (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= 9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12xy + 4y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4772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hiệu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52762" y="1235425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164" y="1911927"/>
            <a:ext cx="110420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itchFamily="18" charset="0"/>
                <a:cs typeface="Times New Roman" pitchFamily="18" charset="0"/>
              </a:rPr>
              <a:t>Trong trò chơi “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 thông minh hơn học sinh lớp 8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”, người dẫn chương trình yêu cầu các bạn học sinh cho biết kết quả của phép tính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Chỉ vài giây sau, Nam đã tính ra kết quả chính xác và giành được điểm. Em hãy giải thích xem Nam đã tính nhanh như thế nào?   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3889" y="4460393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651164" y="5336463"/>
            <a:ext cx="10133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 000 + 2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 000.2 + 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4 004</a:t>
            </a:r>
          </a:p>
        </p:txBody>
      </p:sp>
    </p:spTree>
    <p:extLst>
      <p:ext uri="{BB962C8B-B14F-4D97-AF65-F5344CB8AC3E}">
        <p14:creationId xmlns:p14="http://schemas.microsoft.com/office/powerpoint/2010/main" val="5561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894" y="382066"/>
            <a:ext cx="10605247" cy="1469366"/>
          </a:xfrm>
        </p:spPr>
        <p:txBody>
          <a:bodyPr>
            <a:noAutofit/>
          </a:bodyPr>
          <a:lstStyle/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88894" y="2821751"/>
            <a:ext cx="10408023" cy="121449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</a:t>
            </a:r>
            <a:r>
              <a:rPr lang="en-US" sz="3200" b="1" spc="27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HAI BÌNH PHƯƠNG. BÌNH PHƯƠNG CỦA MỘT HIỆU HAY MỘT TỔ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3C2E84D8-06CA-9665-2D85-3E84E7EB2AEC}"/>
              </a:ext>
            </a:extLst>
          </p:cNvPr>
          <p:cNvSpPr/>
          <p:nvPr/>
        </p:nvSpPr>
        <p:spPr>
          <a:xfrm>
            <a:off x="3352800" y="842682"/>
            <a:ext cx="5468471" cy="1488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nector: Elbow 5">
            <a:extLst>
              <a:ext uri="{FF2B5EF4-FFF2-40B4-BE49-F238E27FC236}">
                <a16:creationId xmlns="" xmlns:a16="http://schemas.microsoft.com/office/drawing/2014/main" id="{8B99B990-57BF-18F1-BB76-E42DE6EB1860}"/>
              </a:ext>
            </a:extLst>
          </p:cNvPr>
          <p:cNvCxnSpPr>
            <a:cxnSpLocks/>
          </p:cNvCxnSpPr>
          <p:nvPr/>
        </p:nvCxnSpPr>
        <p:spPr>
          <a:xfrm rot="5400000">
            <a:off x="3729318" y="995643"/>
            <a:ext cx="1013011" cy="3702424"/>
          </a:xfrm>
          <a:prstGeom prst="bentConnector2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="" xmlns:a16="http://schemas.microsoft.com/office/drawing/2014/main" id="{72F6B8CB-B723-7475-8AD1-CAB1E3B67240}"/>
                  </a:ext>
                </a:extLst>
              </p:cNvPr>
              <p:cNvSpPr/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C29660FD-2FE3-8964-892F-AECA03E5FBC9}"/>
                  </a:ext>
                </a:extLst>
              </p:cNvPr>
              <p:cNvSpPr/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="" xmlns:a16="http://schemas.microsoft.com/office/drawing/2014/main" id="{14DD5EF7-35AB-6DDA-9B0D-D81E44CA226E}"/>
                  </a:ext>
                </a:extLst>
              </p:cNvPr>
              <p:cNvSpPr/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1800" b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ÌNH PHƯƠNG CỦA MỘT HIỆU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  <a:tabLst>
                    <a:tab pos="1288415" algn="l"/>
                  </a:tabLst>
                </a:pP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1AD93635-4F3A-AE43-DBEC-E89688EE4EDD}"/>
              </a:ext>
            </a:extLst>
          </p:cNvPr>
          <p:cNvCxnSpPr/>
          <p:nvPr/>
        </p:nvCxnSpPr>
        <p:spPr>
          <a:xfrm>
            <a:off x="9897035" y="33628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="" xmlns:a16="http://schemas.microsoft.com/office/drawing/2014/main" id="{9F7C8923-6DDE-12D4-CB8C-E42CC2CC2477}"/>
              </a:ext>
            </a:extLst>
          </p:cNvPr>
          <p:cNvCxnSpPr/>
          <p:nvPr/>
        </p:nvCxnSpPr>
        <p:spPr>
          <a:xfrm>
            <a:off x="6087035" y="3350185"/>
            <a:ext cx="3810000" cy="12700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="" xmlns:a16="http://schemas.microsoft.com/office/drawing/2014/main" id="{4A4F70C5-1C28-19EA-0746-E36ECFCFF15C}"/>
              </a:ext>
            </a:extLst>
          </p:cNvPr>
          <p:cNvCxnSpPr/>
          <p:nvPr/>
        </p:nvCxnSpPr>
        <p:spPr>
          <a:xfrm flipH="1">
            <a:off x="6073590" y="3337485"/>
            <a:ext cx="8965" cy="69924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="" xmlns:a16="http://schemas.microsoft.com/office/drawing/2014/main" id="{389E8314-53DA-5180-03AA-F3BBDBA1C453}"/>
              </a:ext>
            </a:extLst>
          </p:cNvPr>
          <p:cNvCxnSpPr/>
          <p:nvPr/>
        </p:nvCxnSpPr>
        <p:spPr>
          <a:xfrm>
            <a:off x="2384612" y="33501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54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C1C26BC2-3E14-00E8-85F8-AAA2B17E52D2}"/>
              </a:ext>
            </a:extLst>
          </p:cNvPr>
          <p:cNvSpPr txBox="1"/>
          <p:nvPr/>
        </p:nvSpPr>
        <p:spPr>
          <a:xfrm>
            <a:off x="632010" y="1057896"/>
            <a:ext cx="927398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1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858D8CFF-BE81-B99A-ABB8-80D5B141AE17}"/>
                  </a:ext>
                </a:extLst>
              </p:cNvPr>
              <p:cNvSpPr txBox="1"/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=3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=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44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95BFBD9-9DC6-4B3B-0E4B-739A5D9C7A24}"/>
              </a:ext>
            </a:extLst>
          </p:cNvPr>
          <p:cNvSpPr txBox="1"/>
          <p:nvPr/>
        </p:nvSpPr>
        <p:spPr>
          <a:xfrm>
            <a:off x="434788" y="232193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3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AEF7023F-A2FA-2E6A-92F6-7053A55B570C}"/>
                  </a:ext>
                </a:extLst>
              </p:cNvPr>
              <p:cNvSpPr txBox="1"/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54.66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2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57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9EC0B45-BE5D-879D-A245-82953A58A7AD}"/>
                  </a:ext>
                </a:extLst>
              </p:cNvPr>
              <p:cNvSpPr txBox="1"/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16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6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D8CD676-9BFE-29F5-8916-4B865658C175}"/>
              </a:ext>
            </a:extLst>
          </p:cNvPr>
          <p:cNvSpPr txBox="1"/>
          <p:nvPr/>
        </p:nvSpPr>
        <p:spPr>
          <a:xfrm>
            <a:off x="748552" y="501134"/>
            <a:ext cx="98925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4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122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7533A474-3FC1-00F3-9169-78C05F52A79A}"/>
                  </a:ext>
                </a:extLst>
              </p:cNvPr>
              <p:cNvSpPr txBox="1"/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B21D9C3-BDA1-7865-9E92-973D3FD5F3F8}"/>
              </a:ext>
            </a:extLst>
          </p:cNvPr>
          <p:cNvSpPr txBox="1"/>
          <p:nvPr/>
        </p:nvSpPr>
        <p:spPr>
          <a:xfrm>
            <a:off x="497541" y="680428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5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126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183935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517466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930652"/>
            <a:ext cx="1476884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699" y="418541"/>
            <a:ext cx="1545470" cy="1383912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930651"/>
            <a:ext cx="1476884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418540"/>
            <a:ext cx="1545470" cy="1383912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619" y="930648"/>
            <a:ext cx="1476884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418540"/>
            <a:ext cx="1545470" cy="1383912"/>
          </a:xfrm>
          <a:prstGeom prst="rect">
            <a:avLst/>
          </a:prstGeom>
        </p:spPr>
      </p:pic>
      <p:pic>
        <p:nvPicPr>
          <p:cNvPr id="14" name="Picture 13">
            <a:hlinkClick r:id="rId15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930649"/>
            <a:ext cx="1476884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418539"/>
            <a:ext cx="1545470" cy="1383912"/>
          </a:xfrm>
          <a:prstGeom prst="rect">
            <a:avLst/>
          </a:prstGeom>
        </p:spPr>
      </p:pic>
      <p:pic>
        <p:nvPicPr>
          <p:cNvPr id="16" name="Picture 15">
            <a:hlinkClick r:id="rId18" action="ppaction://hlinksldjump"/>
            <a:extLst>
              <a:ext uri="{FF2B5EF4-FFF2-40B4-BE49-F238E27FC236}">
                <a16:creationId xmlns=""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930648"/>
            <a:ext cx="1476884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418538"/>
            <a:ext cx="1545470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6308767"/>
            <a:ext cx="4571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6308767"/>
            <a:ext cx="4571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838" y="2946651"/>
            <a:ext cx="4571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2974631"/>
            <a:ext cx="4571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22" action="ppaction://hlinksldjump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0033577" y="5351577"/>
            <a:ext cx="486801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657913" y="3902844"/>
            <a:ext cx="672794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20" name="Intro_mở_màn_2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116668" y="6154396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31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125E-6 3.7037E-7 L 3.12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593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61224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9" grpId="0"/>
      <p:bldP spid="1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B338DEC-3EB1-240C-E78D-1AD9C2E62ECB}"/>
              </a:ext>
            </a:extLst>
          </p:cNvPr>
          <p:cNvSpPr txBox="1"/>
          <p:nvPr/>
        </p:nvSpPr>
        <p:spPr>
          <a:xfrm>
            <a:off x="717176" y="995082"/>
            <a:ext cx="10336306" cy="1384995"/>
          </a:xfrm>
          <a:prstGeom prst="rect">
            <a:avLst/>
          </a:prstGeom>
          <a:solidFill>
            <a:srgbClr val="99CC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i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41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76766" y="3928311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4" y="275772"/>
            <a:ext cx="6561202" cy="629201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/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471" y="5066114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9128" y="3869034"/>
            <a:ext cx="371475" cy="438150"/>
          </a:xfrm>
          <a:prstGeom prst="rect">
            <a:avLst/>
          </a:prstGeom>
          <a:solidFill>
            <a:srgbClr val="CC00FF"/>
          </a:solidFill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71893" y="25414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08551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618927" y="2635250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  <a:defRPr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81343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903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7" y="351160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03" y="4763744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5805" y="4251636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792914" y="4417348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20234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2150" y="3739180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68941" y="2634108"/>
            <a:ext cx="3830038" cy="1056828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(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)(A +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91409" y="4300077"/>
            <a:ext cx="3593641" cy="1046543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71776" y="2698030"/>
            <a:ext cx="3830038" cy="1056827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69352" y="4228781"/>
            <a:ext cx="3732462" cy="1117839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1988230" y="522759"/>
            <a:ext cx="5232702" cy="861774"/>
          </a:xfrm>
          <a:prstGeom prst="rect">
            <a:avLst/>
          </a:prstGeom>
          <a:solidFill>
            <a:srgbClr val="CC00F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sv-SE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</a:t>
            </a:r>
            <a:r>
              <a:rPr lang="sv-SE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44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8.33333E-7 -0.2247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3463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49300" y="84016"/>
            <a:ext cx="5211476" cy="1009677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87235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5142000" y="295066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/>
          </a:p>
          <a:p>
            <a:pPr algn="ctr">
              <a:buNone/>
            </a:pP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495580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865329" y="292678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 (x – 2y)(x + 2y) 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4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26412" y="239152"/>
            <a:ext cx="4635616" cy="762294"/>
          </a:xfrm>
          <a:custGeom>
            <a:avLst/>
            <a:gdLst/>
            <a:ahLst/>
            <a:cxnLst/>
            <a:rect l="l" t="t" r="r" b="b"/>
            <a:pathLst>
              <a:path w="4289425" h="575945">
                <a:moveTo>
                  <a:pt x="4192955" y="0"/>
                </a:moveTo>
                <a:lnTo>
                  <a:pt x="95959" y="0"/>
                </a:lnTo>
                <a:lnTo>
                  <a:pt x="58609" y="7539"/>
                </a:lnTo>
                <a:lnTo>
                  <a:pt x="28107" y="28106"/>
                </a:lnTo>
                <a:lnTo>
                  <a:pt x="7541" y="58623"/>
                </a:lnTo>
                <a:lnTo>
                  <a:pt x="0" y="96015"/>
                </a:lnTo>
                <a:lnTo>
                  <a:pt x="0" y="479741"/>
                </a:lnTo>
                <a:lnTo>
                  <a:pt x="7541" y="517132"/>
                </a:lnTo>
                <a:lnTo>
                  <a:pt x="28107" y="547650"/>
                </a:lnTo>
                <a:lnTo>
                  <a:pt x="58609" y="568217"/>
                </a:lnTo>
                <a:lnTo>
                  <a:pt x="95959" y="575756"/>
                </a:lnTo>
                <a:lnTo>
                  <a:pt x="4192955" y="575756"/>
                </a:lnTo>
                <a:lnTo>
                  <a:pt x="4230346" y="568217"/>
                </a:lnTo>
                <a:lnTo>
                  <a:pt x="4260863" y="547650"/>
                </a:lnTo>
                <a:lnTo>
                  <a:pt x="4281430" y="517132"/>
                </a:lnTo>
                <a:lnTo>
                  <a:pt x="4288970" y="479741"/>
                </a:lnTo>
                <a:lnTo>
                  <a:pt x="4288970" y="96015"/>
                </a:lnTo>
                <a:lnTo>
                  <a:pt x="4281430" y="58623"/>
                </a:lnTo>
                <a:lnTo>
                  <a:pt x="4260863" y="28106"/>
                </a:lnTo>
                <a:lnTo>
                  <a:pt x="4230346" y="7539"/>
                </a:lnTo>
                <a:lnTo>
                  <a:pt x="4192955" y="0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 sz="1634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02648" y="415626"/>
            <a:ext cx="4537968" cy="446599"/>
          </a:xfrm>
          <a:prstGeom prst="rect">
            <a:avLst/>
          </a:prstGeom>
        </p:spPr>
        <p:txBody>
          <a:bodyPr vert="horz" wrap="square" lIns="0" tIns="15560" rIns="0" bIns="0" rtlCol="0" anchor="b">
            <a:spAutoFit/>
          </a:bodyPr>
          <a:lstStyle/>
          <a:p>
            <a:pPr marL="11527">
              <a:lnSpc>
                <a:spcPct val="100000"/>
              </a:lnSpc>
              <a:spcBef>
                <a:spcPts val="123"/>
              </a:spcBef>
            </a:pP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</a:t>
            </a:r>
            <a:r>
              <a:rPr sz="2800" b="1" spc="-54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472" y="1658471"/>
            <a:ext cx="6009748" cy="3183503"/>
          </a:xfrm>
          <a:prstGeom prst="rect">
            <a:avLst/>
          </a:prstGeom>
        </p:spPr>
        <p:txBody>
          <a:bodyPr vert="horz" wrap="square" lIns="0" tIns="46104" rIns="0" bIns="0" rtlCol="0">
            <a:spAutoFit/>
          </a:bodyPr>
          <a:lstStyle/>
          <a:p>
            <a:pPr marL="11527" marR="4611" algn="just">
              <a:lnSpc>
                <a:spcPct val="91400"/>
              </a:lnSpc>
              <a:spcBef>
                <a:spcPts val="363"/>
              </a:spcBef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8 . 202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C6EED074-4DAB-1D81-4F87-3F33806C4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766" y="1866386"/>
            <a:ext cx="4877469" cy="2975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7643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035" y="4340919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939739" y="304800"/>
            <a:ext cx="6572416" cy="768642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dirty="0"/>
              <a:t>.</a:t>
            </a:r>
            <a:endParaRPr lang="en-US" dirty="0"/>
          </a:p>
          <a:p>
            <a:pPr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872351" y="208202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.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+ y)   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92309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(x + y) =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39661" y="20763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– y)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565322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-x –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-x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(-x)y +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65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3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4.16667E-6 -0.2247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Đ_hoàn_thà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3" y="275772"/>
            <a:ext cx="7528946" cy="867228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25y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76823" y="3790874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196296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5y)(4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156969" y="3323452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22079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(2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441364" y="3292726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56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6D72CCF-CB2F-E83E-B72B-BE388B76BC57}"/>
              </a:ext>
            </a:extLst>
          </p:cNvPr>
          <p:cNvSpPr txBox="1"/>
          <p:nvPr/>
        </p:nvSpPr>
        <p:spPr>
          <a:xfrm>
            <a:off x="1030941" y="519953"/>
            <a:ext cx="10936941" cy="3256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iể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2; 2.6 – SGK tr33.</a:t>
            </a:r>
          </a:p>
        </p:txBody>
      </p:sp>
    </p:spTree>
    <p:extLst>
      <p:ext uri="{BB962C8B-B14F-4D97-AF65-F5344CB8AC3E}">
        <p14:creationId xmlns:p14="http://schemas.microsoft.com/office/powerpoint/2010/main" val="195578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675208F3-EA4C-41EF-E8C9-F3AB5C3965E6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5644A86-8654-1644-6C3F-22DB9E37D345}"/>
              </a:ext>
            </a:extLst>
          </p:cNvPr>
          <p:cNvSpPr/>
          <p:nvPr/>
        </p:nvSpPr>
        <p:spPr>
          <a:xfrm>
            <a:off x="1396865" y="3416852"/>
            <a:ext cx="9492808" cy="27158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B04BA72-3ED9-C137-C069-B3B019CDC766}"/>
              </a:ext>
            </a:extLst>
          </p:cNvPr>
          <p:cNvSpPr/>
          <p:nvPr/>
        </p:nvSpPr>
        <p:spPr>
          <a:xfrm>
            <a:off x="654424" y="1237129"/>
            <a:ext cx="4437529" cy="656970"/>
          </a:xfrm>
          <a:prstGeom prst="rect">
            <a:avLst/>
          </a:prstGeom>
          <a:solidFill>
            <a:srgbClr val="99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24E2D465-02E7-B758-447C-9F2E30499C2A}"/>
                  </a:ext>
                </a:extLst>
              </p:cNvPr>
              <p:cNvSpPr txBox="1"/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E2D465-02E7-B758-447C-9F2E30499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0509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id="{16CA9F68-D30C-1AAC-C197-C060360BB56B}"/>
                  </a:ext>
                </a:extLst>
              </p:cNvPr>
              <p:cNvSpPr txBox="1"/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blipFill>
                <a:blip r:embed="rId2"/>
                <a:stretch>
                  <a:fillRect l="-1505" t="-7865" r="-1354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252CAD88-BCDD-5A6C-1494-0775349E3695}"/>
                  </a:ext>
                </a:extLst>
              </p:cNvPr>
              <p:cNvSpPr txBox="1"/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𝑇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+1=3;</m:t>
                    </m:r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𝑃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.2−1=5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blipFill>
                <a:blip r:embed="rId3"/>
                <a:stretch>
                  <a:fillRect l="-1303" t="-3804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9D8A2ECB-0205-EE1F-9356-C994E28A81F8}"/>
                  </a:ext>
                </a:extLst>
              </p:cNvPr>
              <p:cNvSpPr txBox="1"/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</a:t>
                </a:r>
                <a:endParaRPr lang="en-US" sz="2800" b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blipFill>
                <a:blip r:embed="rId4"/>
                <a:stretch>
                  <a:fillRect l="-1413" t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1AC3051-F7FF-2627-9B1B-5299DC1E7148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34BB00F-EF0A-685C-2500-A32D21E26758}"/>
              </a:ext>
            </a:extLst>
          </p:cNvPr>
          <p:cNvSpPr txBox="1"/>
          <p:nvPr/>
        </p:nvSpPr>
        <p:spPr>
          <a:xfrm>
            <a:off x="1098175" y="3163173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065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521ECF7-70AC-9C99-0DF7-48B8692E1764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B49499E4-C7D3-68A7-05DF-833260FEE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239967"/>
            <a:ext cx="5736691" cy="2749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15DED850-20CA-0F9B-7CDB-262E79A686C6}"/>
                  </a:ext>
                </a:extLst>
              </p:cNvPr>
              <p:cNvSpPr txBox="1"/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1:</a:t>
                </a:r>
                <a:r>
                  <a:rPr lang="en-US" sz="2800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á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ì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ề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ED850-20CA-0F9B-7CDB-262E79A68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blipFill rotWithShape="1">
                <a:blip r:embed="rId3"/>
                <a:stretch>
                  <a:fillRect l="-2346" t="-1931" r="-4022" b="-2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571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41AC449-68DB-761E-D09B-8431945981E0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0664C4C-81FA-AB39-B03E-3EDAF7654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309" y="915367"/>
            <a:ext cx="5736691" cy="2749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D40FCA7D-2DA0-27C7-7EE4-83C48D6BA607}"/>
              </a:ext>
            </a:extLst>
          </p:cNvPr>
          <p:cNvSpPr txBox="1"/>
          <p:nvPr/>
        </p:nvSpPr>
        <p:spPr>
          <a:xfrm>
            <a:off x="242047" y="1013072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Đ1: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DF17FB8A-2616-7110-702B-E2AD89E6EEEB}"/>
                  </a:ext>
                </a:extLst>
              </p:cNvPr>
              <p:cNvSpPr txBox="1"/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blipFill>
                <a:blip r:embed="rId3"/>
                <a:stretch>
                  <a:fillRect t="-3488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8DFAE046-E19C-3B43-DF83-C33124E87399}"/>
                  </a:ext>
                </a:extLst>
              </p:cNvPr>
              <p:cNvSpPr txBox="1"/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blipFill>
                <a:blip r:embed="rId4"/>
                <a:stretch>
                  <a:fillRect l="-2098" t="-4094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CFF84E9-B4C9-4C36-F2D0-8BEB80D54DB0}"/>
                  </a:ext>
                </a:extLst>
              </p:cNvPr>
              <p:cNvSpPr txBox="1"/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Do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FF84E9-B4C9-4C36-F2D0-8BEB80D5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blipFill rotWithShape="1">
                <a:blip r:embed="rId5"/>
                <a:stretch>
                  <a:fillRect l="-1963" t="-1402" r="-3533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6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E2EFECC-AE9F-3BA1-2813-ECBDB39F27ED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1E5C9360-29A2-F225-14D9-A580DB0311C0}"/>
                  </a:ext>
                </a:extLst>
              </p:cNvPr>
              <p:cNvSpPr txBox="1"/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 2: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ú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C9360-29A2-F225-14D9-A580DB031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158" r="-196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410789CF-5FD7-E9EC-A3BA-3567319A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066"/>
              </p:ext>
            </p:extLst>
          </p:nvPr>
        </p:nvGraphicFramePr>
        <p:xfrm>
          <a:off x="2261159" y="3310802"/>
          <a:ext cx="6479047" cy="6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59" y="3310802"/>
                        <a:ext cx="6479047" cy="62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7373A35F-9787-834E-9CBB-F02B274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45141"/>
              </p:ext>
            </p:extLst>
          </p:nvPr>
        </p:nvGraphicFramePr>
        <p:xfrm>
          <a:off x="2374260" y="3988159"/>
          <a:ext cx="4008611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60" y="3988159"/>
                        <a:ext cx="4008611" cy="69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="" xmlns:a16="http://schemas.microsoft.com/office/drawing/2014/main" id="{2AD44A8C-2855-E4A3-6959-5604A0EF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80229"/>
            <a:ext cx="1155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8B5ABA30-9D59-2D9B-1A0C-5C9DA822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88254"/>
            <a:ext cx="971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9ED7C9F-03CB-D91F-A4C0-99019EEB9C34}"/>
              </a:ext>
            </a:extLst>
          </p:cNvPr>
          <p:cNvSpPr txBox="1"/>
          <p:nvPr/>
        </p:nvSpPr>
        <p:spPr>
          <a:xfrm>
            <a:off x="4128246" y="2688844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800" b="0" i="0" u="none" strike="noStrike" cap="none" normalizeH="0" baseline="0" dirty="0" err="1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85069255-8AB2-D280-8D96-A9957340C89A}"/>
                  </a:ext>
                </a:extLst>
              </p:cNvPr>
              <p:cNvSpPr txBox="1"/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ằ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ẳ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ùy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ý, ta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</m:oMath>
                </a14:m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069255-8AB2-D280-8D96-A9957340C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blipFill rotWithShape="1">
                <a:blip r:embed="rId8"/>
                <a:stretch>
                  <a:fillRect l="-1272" t="-2098" b="-6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16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E4FAE24-0EC6-AE39-2C5A-FCE64925A31F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38867833-5C5C-29F0-32DB-10F1254A6BD4}"/>
                  </a:ext>
                </a:extLst>
              </p:cNvPr>
              <p:cNvSpPr txBox="1"/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−99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+99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.200=400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867833-5C5C-29F0-32DB-10F1254A6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blipFill rotWithShape="1">
                <a:blip r:embed="rId2"/>
                <a:stretch>
                  <a:fillRect l="-1453" t="-3279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2C599A87-F07C-0310-44F5-8A528E5AD443}"/>
                  </a:ext>
                </a:extLst>
              </p:cNvPr>
              <p:cNvSpPr txBox="1"/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i="1">
                              <a:latin typeface="Cambria Math"/>
                            </a:rPr>
                            <m:t>𝑏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4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599A87-F07C-0310-44F5-8A528E5AD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1149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7374B51E-AB94-3E4E-4590-A4644A362015}"/>
                  </a:ext>
                </a:extLst>
              </p:cNvPr>
              <p:cNvSpPr txBox="1"/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74B51E-AB94-3E4E-4590-A4644A362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blipFill rotWithShape="1">
                <a:blip r:embed="rId4"/>
                <a:stretch>
                  <a:fillRect l="-1084" t="-2105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13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Theme1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DF56608-3B3B-4CD0-AEAF-7AA52ACA4473}" vid="{ADD3AED4-5FCB-4E23-BD2C-1F68B2A7ED6A}"/>
    </a:ext>
  </a:extLst>
</a:theme>
</file>

<file path=ppt/theme/theme2.xml><?xml version="1.0" encoding="utf-8"?>
<a:theme xmlns:a="http://schemas.openxmlformats.org/drawingml/2006/main" name="1_Custom Design">
  <a:themeElements>
    <a:clrScheme name="自定义 2">
      <a:dk1>
        <a:sysClr val="windowText" lastClr="000000"/>
      </a:dk1>
      <a:lt1>
        <a:sysClr val="window" lastClr="FFFFFF"/>
      </a:lt1>
      <a:dk2>
        <a:srgbClr val="00487E"/>
      </a:dk2>
      <a:lt2>
        <a:srgbClr val="007EAE"/>
      </a:lt2>
      <a:accent1>
        <a:srgbClr val="189CFF"/>
      </a:accent1>
      <a:accent2>
        <a:srgbClr val="0081E2"/>
      </a:accent2>
      <a:accent3>
        <a:srgbClr val="5DD3FF"/>
      </a:accent3>
      <a:accent4>
        <a:srgbClr val="5DD3FF"/>
      </a:accent4>
      <a:accent5>
        <a:srgbClr val="2FA6FF"/>
      </a:accent5>
      <a:accent6>
        <a:srgbClr val="0084B4"/>
      </a:accent6>
      <a:hlink>
        <a:srgbClr val="005390"/>
      </a:hlink>
      <a:folHlink>
        <a:srgbClr val="2DC7F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4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59B8A7B-DB68-4625-86A7-7FECB4C2AE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5AFAE-B80F-42D3-94B4-729362BC1BCB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purl.org/dc/elements/1.1/"/>
    <ds:schemaRef ds:uri="http://purl.org/dc/terms/"/>
    <ds:schemaRef ds:uri="http://schemas.microsoft.com/office/infopath/2007/PartnerControls"/>
    <ds:schemaRef ds:uri="40262f94-9f35-4ac3-9a90-690165a166b7"/>
    <ds:schemaRef ds:uri="a4f35948-e619-41b3-aa29-22878b09cfd2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CC9A7CA-BEC5-41E5-AAE1-C9D7FC518E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93</TotalTime>
  <Words>1696</Words>
  <Application>Microsoft Office PowerPoint</Application>
  <PresentationFormat>Widescreen</PresentationFormat>
  <Paragraphs>205</Paragraphs>
  <Slides>32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9" baseType="lpstr">
      <vt:lpstr>微软雅黑</vt:lpstr>
      <vt:lpstr>Arial</vt:lpstr>
      <vt:lpstr>Arial Black</vt:lpstr>
      <vt:lpstr>Calibri</vt:lpstr>
      <vt:lpstr>Cambria</vt:lpstr>
      <vt:lpstr>Cambria Math</vt:lpstr>
      <vt:lpstr>Century Gothic</vt:lpstr>
      <vt:lpstr>Tahoma</vt:lpstr>
      <vt:lpstr>Times New Roman</vt:lpstr>
      <vt:lpstr>Webdings</vt:lpstr>
      <vt:lpstr>Wingdings</vt:lpstr>
      <vt:lpstr>Wingdings 3</vt:lpstr>
      <vt:lpstr>幼圆</vt:lpstr>
      <vt:lpstr>Theme1</vt:lpstr>
      <vt:lpstr>1_Custom Design</vt:lpstr>
      <vt:lpstr>Slice</vt:lpstr>
      <vt:lpstr>Equation</vt:lpstr>
      <vt:lpstr>PowerPoint Presentation</vt:lpstr>
      <vt:lpstr>CHƯƠNG II: HẰNG ĐẲNG THỨC ĐÁNG NHỚ VÀ ỨNG DỤNG 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: SỐ TỰ NHIÊN</dc:title>
  <dc:creator>HP</dc:creator>
  <cp:lastModifiedBy>Admin</cp:lastModifiedBy>
  <cp:revision>134</cp:revision>
  <dcterms:created xsi:type="dcterms:W3CDTF">2021-08-05T13:58:37Z</dcterms:created>
  <dcterms:modified xsi:type="dcterms:W3CDTF">2024-11-01T05:4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